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943634" w:themeColor="accent2" w:themeShade="BF"/>
  <w:body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203"/>
        <w:gridCol w:w="2203"/>
        <w:gridCol w:w="1102"/>
        <w:gridCol w:w="1101"/>
        <w:gridCol w:w="2176"/>
        <w:gridCol w:w="2005"/>
      </w:tblGrid>
      <w:tr w:rsidR="00B6323F" w:rsidRPr="00735F5A" w14:paraId="695954DC" w14:textId="77777777" w:rsidTr="0084522D">
        <w:tc>
          <w:tcPr>
            <w:tcW w:w="2203" w:type="dxa"/>
            <w:shd w:val="clear" w:color="auto" w:fill="FFFFFF" w:themeFill="background1"/>
          </w:tcPr>
          <w:p w14:paraId="3083C31E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Школа:</w:t>
            </w:r>
          </w:p>
          <w:p w14:paraId="49E12B77" w14:textId="77777777" w:rsidR="000F3373" w:rsidRPr="00735F5A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Ш „  “</w:t>
            </w:r>
          </w:p>
        </w:tc>
        <w:tc>
          <w:tcPr>
            <w:tcW w:w="2203" w:type="dxa"/>
            <w:shd w:val="clear" w:color="auto" w:fill="FFFFFF" w:themeFill="background1"/>
          </w:tcPr>
          <w:p w14:paraId="5E4D5EB4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ик:</w:t>
            </w:r>
          </w:p>
          <w:p w14:paraId="5936FD80" w14:textId="77777777" w:rsidR="000F3373" w:rsidRPr="00735F5A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203" w:type="dxa"/>
            <w:gridSpan w:val="2"/>
            <w:shd w:val="clear" w:color="auto" w:fill="FFFFFF" w:themeFill="background1"/>
          </w:tcPr>
          <w:p w14:paraId="2DA7F6BC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едмет:</w:t>
            </w:r>
          </w:p>
          <w:p w14:paraId="1FB15EF8" w14:textId="77777777" w:rsidR="000F3373" w:rsidRPr="00735F5A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МАТЕМАТИКА</w:t>
            </w:r>
          </w:p>
        </w:tc>
        <w:tc>
          <w:tcPr>
            <w:tcW w:w="2203" w:type="dxa"/>
            <w:shd w:val="clear" w:color="auto" w:fill="FFFFFF" w:themeFill="background1"/>
          </w:tcPr>
          <w:p w14:paraId="72950D4F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азред и одељење:</w:t>
            </w:r>
          </w:p>
          <w:p w14:paraId="5B2C78E6" w14:textId="77777777" w:rsidR="00224EA6" w:rsidRPr="00735F5A" w:rsidRDefault="00224EA6" w:rsidP="00224E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735F5A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 xml:space="preserve">5 / </w:t>
            </w:r>
          </w:p>
        </w:tc>
        <w:tc>
          <w:tcPr>
            <w:tcW w:w="2204" w:type="dxa"/>
            <w:shd w:val="clear" w:color="auto" w:fill="FFFFFF" w:themeFill="background1"/>
          </w:tcPr>
          <w:p w14:paraId="5426EA4B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едни број часа:</w:t>
            </w:r>
          </w:p>
          <w:p w14:paraId="73F717CF" w14:textId="1407404B" w:rsidR="00224EA6" w:rsidRPr="00735F5A" w:rsidRDefault="00B67E2C" w:rsidP="008B4C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r-Latn-RS"/>
              </w:rPr>
              <w:t>1</w:t>
            </w:r>
            <w:r w:rsidR="00350C9C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35</w:t>
            </w:r>
            <w:r w:rsidR="006B5386" w:rsidRPr="00735F5A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.</w:t>
            </w:r>
          </w:p>
        </w:tc>
      </w:tr>
      <w:tr w:rsidR="000F3373" w:rsidRPr="00735F5A" w14:paraId="2E04704A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3197515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тема:</w:t>
            </w:r>
          </w:p>
          <w:p w14:paraId="22AD7575" w14:textId="77777777" w:rsidR="000F3373" w:rsidRPr="00735F5A" w:rsidRDefault="003162F1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ИМЕНЕ РАЗЛОМАК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737FC046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јединица:</w:t>
            </w:r>
          </w:p>
          <w:p w14:paraId="0700352B" w14:textId="77777777" w:rsidR="000F3373" w:rsidRPr="00735F5A" w:rsidRDefault="00735F5A">
            <w:pP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735F5A"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  <w:t>Размера</w:t>
            </w:r>
          </w:p>
        </w:tc>
      </w:tr>
      <w:tr w:rsidR="000F3373" w:rsidRPr="00735F5A" w14:paraId="738F4991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7B548D2A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Циљ часа:</w:t>
            </w:r>
          </w:p>
          <w:p w14:paraId="75B86CA1" w14:textId="77777777" w:rsidR="000F3373" w:rsidRPr="00735F5A" w:rsidRDefault="00735F5A" w:rsidP="003138E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noProof/>
              </w:rPr>
              <w:t>Практично значење размере повезати са појмовима разломка и количника</w:t>
            </w:r>
            <w:r w:rsidRPr="00735F5A">
              <w:rPr>
                <w:rFonts w:ascii="Times New Roman" w:hAnsi="Times New Roman" w:cs="Times New Roman"/>
                <w:noProof/>
                <w:lang w:val="sr-Cyrl-CS"/>
              </w:rPr>
              <w:t>.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3F2C5DBD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чекивани исходи</w:t>
            </w:r>
            <w:r w:rsidR="00356089"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 xml:space="preserve"> (ученик ће бити у стању да)</w:t>
            </w: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:</w:t>
            </w:r>
          </w:p>
          <w:p w14:paraId="2415023D" w14:textId="77777777" w:rsidR="00735F5A" w:rsidRPr="00735F5A" w:rsidRDefault="00735F5A" w:rsidP="00735F5A">
            <w:pPr>
              <w:numPr>
                <w:ilvl w:val="0"/>
                <w:numId w:val="8"/>
              </w:numPr>
              <w:ind w:left="171" w:hanging="171"/>
              <w:rPr>
                <w:rFonts w:ascii="Times New Roman" w:eastAsia="Arial" w:hAnsi="Times New Roman" w:cs="Times New Roman"/>
                <w:lang w:val="ru-RU"/>
              </w:rPr>
            </w:pPr>
            <w:r w:rsidRPr="00735F5A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примени размеру </w:t>
            </w:r>
            <w:r w:rsidRPr="00735F5A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735F5A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у </w:t>
            </w:r>
            <w:r w:rsidRPr="00735F5A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735F5A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једноставним реалним ситуацијама</w:t>
            </w:r>
          </w:p>
          <w:p w14:paraId="5503AB2F" w14:textId="77777777" w:rsidR="001104C6" w:rsidRPr="00735F5A" w:rsidRDefault="001104C6" w:rsidP="001104C6">
            <w:pPr>
              <w:ind w:left="155" w:hanging="155"/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</w:p>
          <w:p w14:paraId="08CB1FCA" w14:textId="77777777" w:rsidR="000F3373" w:rsidRPr="00735F5A" w:rsidRDefault="000F3373" w:rsidP="00676497">
            <w:pPr>
              <w:ind w:left="155" w:hanging="155"/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</w:p>
        </w:tc>
      </w:tr>
      <w:tr w:rsidR="000F3373" w:rsidRPr="00735F5A" w14:paraId="58DA13C2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5B0640ED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Тип часа:</w:t>
            </w:r>
          </w:p>
          <w:p w14:paraId="19F5AAAD" w14:textId="77777777" w:rsidR="000F3373" w:rsidRPr="00735F5A" w:rsidRDefault="00E568B9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брад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00A17BE1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блик рада:</w:t>
            </w:r>
          </w:p>
          <w:p w14:paraId="4E1A0FB9" w14:textId="77777777" w:rsidR="000F3373" w:rsidRPr="00735F5A" w:rsidRDefault="00E568B9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Фронтални, дијалог</w:t>
            </w:r>
          </w:p>
        </w:tc>
      </w:tr>
      <w:tr w:rsidR="000F3373" w:rsidRPr="00735F5A" w14:paraId="75C22423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4134DFD4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наставника:</w:t>
            </w:r>
          </w:p>
          <w:p w14:paraId="247BA681" w14:textId="77777777" w:rsidR="003170EB" w:rsidRPr="00735F5A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735F5A">
              <w:rPr>
                <w:rFonts w:ascii="Times New Roman" w:hAnsi="Times New Roman" w:cs="Times New Roman"/>
                <w:lang w:val="sr-Cyrl-RS"/>
              </w:rPr>
              <w:t>Развија и води дискусију, наводи ученике на закључке</w:t>
            </w:r>
          </w:p>
          <w:p w14:paraId="36AF5837" w14:textId="77777777" w:rsidR="00CA3883" w:rsidRPr="00735F5A" w:rsidRDefault="003170EB" w:rsidP="001C3F2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ати и вреднује рад ученика</w:t>
            </w:r>
            <w:r w:rsidRPr="00735F5A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7FD7F60A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ученика:</w:t>
            </w:r>
          </w:p>
          <w:p w14:paraId="1B06E974" w14:textId="77777777" w:rsidR="003170EB" w:rsidRPr="00735F5A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735F5A">
              <w:rPr>
                <w:rFonts w:ascii="Times New Roman" w:hAnsi="Times New Roman" w:cs="Times New Roman"/>
                <w:lang w:val="sr-Cyrl-RS"/>
              </w:rPr>
              <w:t>Активно учествује у анализи задатака</w:t>
            </w:r>
          </w:p>
          <w:p w14:paraId="7336B884" w14:textId="77777777" w:rsidR="003170EB" w:rsidRPr="00735F5A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735F5A">
              <w:rPr>
                <w:rFonts w:ascii="Times New Roman" w:hAnsi="Times New Roman" w:cs="Times New Roman"/>
                <w:lang w:val="sr-Cyrl-RS"/>
              </w:rPr>
              <w:t>Повезује, дискутује и изводи закључке</w:t>
            </w:r>
          </w:p>
          <w:p w14:paraId="155194B2" w14:textId="77777777" w:rsidR="008100FE" w:rsidRPr="00735F5A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735F5A">
              <w:rPr>
                <w:rFonts w:ascii="Times New Roman" w:hAnsi="Times New Roman" w:cs="Times New Roman"/>
                <w:lang w:val="sr-Cyrl-RS"/>
              </w:rPr>
              <w:t xml:space="preserve">Решава задатке на табли </w:t>
            </w:r>
          </w:p>
        </w:tc>
      </w:tr>
      <w:tr w:rsidR="000F3373" w:rsidRPr="00735F5A" w14:paraId="48E5D00B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33F14AC0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овера остварености исхода:</w:t>
            </w:r>
          </w:p>
          <w:p w14:paraId="4ACD814A" w14:textId="77777777" w:rsidR="004C7BE7" w:rsidRPr="00735F5A" w:rsidRDefault="004C7BE7" w:rsidP="00676497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Тачно урађени примери – наставни листић.</w:t>
            </w:r>
          </w:p>
        </w:tc>
      </w:tr>
      <w:tr w:rsidR="00773F25" w:rsidRPr="00735F5A" w14:paraId="52D0C62C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336B1FDF" w14:textId="77777777" w:rsidR="000F3373" w:rsidRPr="00350C9C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350C9C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Коришћена литература:</w:t>
            </w:r>
          </w:p>
          <w:p w14:paraId="0AB5A13B" w14:textId="77777777" w:rsidR="00441D2F" w:rsidRPr="00993FED" w:rsidRDefault="00441D2F" w:rsidP="00441D2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993FED">
              <w:rPr>
                <w:rFonts w:ascii="Times New Roman" w:hAnsi="Times New Roman" w:cs="Times New Roman"/>
                <w:lang w:val="sr-Cyrl-RS"/>
              </w:rPr>
              <w:t>МАТЕМАТИКА, уџбеник за пети разред основне школе, МАТЕМАТИСКОП, Владимир Стојановић</w:t>
            </w:r>
          </w:p>
          <w:p w14:paraId="74F7171E" w14:textId="77777777" w:rsidR="00441D2F" w:rsidRDefault="00441D2F" w:rsidP="00441D2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EF2B12">
              <w:rPr>
                <w:rFonts w:ascii="Times New Roman" w:hAnsi="Times New Roman" w:cs="Times New Roman"/>
                <w:lang w:val="sr-Cyrl-RS"/>
              </w:rPr>
              <w:t>Електронски додатак, Н. Вигњевић, Г. Поповић, В. Стојановић.</w:t>
            </w:r>
          </w:p>
          <w:p w14:paraId="6D1B7E7F" w14:textId="463ECD10" w:rsidR="000F3373" w:rsidRPr="00735F5A" w:rsidRDefault="00441D2F" w:rsidP="00441D2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550C43">
              <w:rPr>
                <w:rFonts w:ascii="Times New Roman" w:hAnsi="Times New Roman" w:cs="Times New Roman"/>
                <w:lang w:val="sr-Cyrl-RS"/>
              </w:rPr>
              <w:t>Дигитални уџбеник Н. Вигњевић, М. Ковачевић, В. Стојановић.</w:t>
            </w:r>
          </w:p>
        </w:tc>
      </w:tr>
      <w:tr w:rsidR="000F3373" w:rsidRPr="00735F5A" w14:paraId="4DBE733A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76070B7C" w14:textId="44CECC0D" w:rsidR="004C4282" w:rsidRPr="00AE5C37" w:rsidRDefault="004C4282" w:rsidP="004C4282">
            <w:pPr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</w:pPr>
            <w:r w:rsidRPr="00EF2B12">
              <w:rPr>
                <w:rFonts w:ascii="Times New Roman" w:hAnsi="Times New Roman" w:cs="Times New Roman"/>
                <w:lang w:val="sr-Cyrl-RS"/>
              </w:rPr>
              <w:t xml:space="preserve">Ученици на клупама имају </w:t>
            </w:r>
            <w:r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Уџбеник</w:t>
            </w:r>
            <w:r w:rsidRPr="00EF2B12">
              <w:rPr>
                <w:rFonts w:ascii="Times New Roman" w:hAnsi="Times New Roman" w:cs="Times New Roman"/>
                <w:lang w:val="sr-Cyrl-RS"/>
              </w:rPr>
              <w:t>.</w:t>
            </w:r>
            <w:r w:rsidRPr="00536894">
              <w:rPr>
                <w:rFonts w:ascii="Minion Pro" w:hAnsi="Minion Pro" w:cs="Times New Roman"/>
                <w:sz w:val="24"/>
                <w:szCs w:val="24"/>
                <w:lang w:val="sr-Cyrl-RS"/>
              </w:rPr>
              <w:t xml:space="preserve">  </w: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begin"/>
            </w:r>
            <w:r w:rsidR="00B6323F">
              <w:rPr>
                <w:rFonts w:ascii="Minion Pro" w:hAnsi="Minion Pro"/>
                <w:sz w:val="24"/>
                <w:szCs w:val="24"/>
                <w:lang w:val="sr-Cyrl-RS"/>
              </w:rPr>
              <w:instrText>HYPERLINK "https://digit.matematiskop.co.rs/mod/lesson/view.php?id=92"</w:instrTex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separate"/>
            </w:r>
            <w:r w:rsidRPr="00AE5C37"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  <w:t>Кликните на овај текст да бисте отворили наставну јединицу у дигиталном уџбенику</w:t>
            </w:r>
          </w:p>
          <w:p w14:paraId="07507888" w14:textId="77777777" w:rsidR="004C4282" w:rsidRDefault="004C4282" w:rsidP="004C4282">
            <w:pPr>
              <w:rPr>
                <w:rFonts w:ascii="Minion Pro" w:hAnsi="Minion Pro" w:cs="Times New Roman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end"/>
            </w:r>
            <w:r w:rsidRPr="006B1615">
              <w:rPr>
                <w:rFonts w:ascii="Minion Pro" w:hAnsi="Minion Pro" w:cs="Times New Roman"/>
                <w:lang w:val="sr-Cyrl-RS"/>
              </w:rPr>
              <w:t xml:space="preserve"> Неопходно је да будете улоговани.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576"/>
              <w:gridCol w:w="8988"/>
            </w:tblGrid>
            <w:tr w:rsidR="004C4282" w:rsidRPr="00B60E4F" w14:paraId="494C9FB8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352C9CD9" w14:textId="77777777" w:rsidR="004C4282" w:rsidRDefault="004C4282" w:rsidP="004C4282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1B0E014B" wp14:editId="03545239">
                        <wp:extent cx="594607" cy="756000"/>
                        <wp:effectExtent l="0" t="0" r="0" b="6350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Picture 6"/>
                                <pic:cNvPicPr/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94607" cy="756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0B8A0774" w14:textId="77777777" w:rsidR="004C4282" w:rsidRDefault="004C4282" w:rsidP="004C4282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анимацију.</w:t>
                  </w:r>
                </w:p>
              </w:tc>
            </w:tr>
            <w:tr w:rsidR="004C4282" w:rsidRPr="00B60E4F" w14:paraId="44CE0C41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1B9820A0" w14:textId="77777777" w:rsidR="004C4282" w:rsidRDefault="004C4282" w:rsidP="004C4282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54E2FC1E" wp14:editId="22EEF992">
                        <wp:extent cx="666843" cy="743054"/>
                        <wp:effectExtent l="0" t="0" r="0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/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66843" cy="7430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3628583E" w14:textId="77777777" w:rsidR="004C4282" w:rsidRDefault="004C4282" w:rsidP="004C4282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видео запис.</w:t>
                  </w:r>
                </w:p>
              </w:tc>
            </w:tr>
            <w:tr w:rsidR="004C4282" w:rsidRPr="00B60E4F" w14:paraId="2BEC15D3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2FB8E943" w14:textId="77777777" w:rsidR="004C4282" w:rsidRDefault="004C4282" w:rsidP="004C4282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44E92B62" wp14:editId="4032242C">
                        <wp:extent cx="700000" cy="720000"/>
                        <wp:effectExtent l="0" t="0" r="5080" b="4445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Picture 8"/>
                                <pic:cNvPicPr/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00000" cy="720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63D98C66" w14:textId="77777777" w:rsidR="004C4282" w:rsidRDefault="004C4282" w:rsidP="004C4282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интерактивни задатак.</w:t>
                  </w:r>
                </w:p>
              </w:tc>
            </w:tr>
          </w:tbl>
          <w:p w14:paraId="361073D8" w14:textId="77777777" w:rsidR="00856045" w:rsidRPr="00735F5A" w:rsidRDefault="00856045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3038E8FB" w14:textId="77777777" w:rsidR="000F3373" w:rsidRPr="00735F5A" w:rsidRDefault="00BF4B8D">
            <w:pPr>
              <w:rPr>
                <w:rFonts w:ascii="Times New Roman" w:hAnsi="Times New Roman" w:cs="Times New Roman"/>
                <w:color w:val="00B050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b/>
                <w:color w:val="00B050"/>
                <w:u w:val="single"/>
                <w:lang w:val="sr-Cyrl-RS"/>
              </w:rPr>
              <w:t>Уводни део</w:t>
            </w:r>
            <w:r w:rsidRPr="00735F5A">
              <w:rPr>
                <w:rFonts w:ascii="Times New Roman" w:hAnsi="Times New Roman" w:cs="Times New Roman"/>
                <w:color w:val="00B050"/>
                <w:lang w:val="sr-Cyrl-RS"/>
              </w:rPr>
              <w:t>:</w:t>
            </w:r>
            <w:r w:rsidR="00224EA6" w:rsidRPr="00735F5A">
              <w:rPr>
                <w:rFonts w:ascii="Times New Roman" w:hAnsi="Times New Roman" w:cs="Times New Roman"/>
                <w:color w:val="00B050"/>
                <w:lang w:val="sr-Cyrl-RS"/>
              </w:rPr>
              <w:t xml:space="preserve"> </w:t>
            </w:r>
          </w:p>
          <w:p w14:paraId="124EB1EA" w14:textId="77777777" w:rsidR="005D2DDB" w:rsidRPr="00735F5A" w:rsidRDefault="005D2DDB">
            <w:pPr>
              <w:rPr>
                <w:rFonts w:ascii="Times New Roman" w:hAnsi="Times New Roman" w:cs="Times New Roman"/>
                <w:noProof/>
                <w:lang w:val="sr-Cyrl-RS"/>
              </w:rPr>
            </w:pPr>
          </w:p>
          <w:p w14:paraId="700C117B" w14:textId="77777777" w:rsidR="00C13A68" w:rsidRPr="005944D2" w:rsidRDefault="00676497">
            <w:pPr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noProof/>
                <w:lang w:val="sr-Cyrl-RS"/>
              </w:rPr>
              <w:t xml:space="preserve">            </w:t>
            </w:r>
            <w:r w:rsidR="005944D2" w:rsidRPr="005944D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аводећи примере као у Уџбенику (страна </w:t>
            </w:r>
            <w:r w:rsidR="005944D2">
              <w:rPr>
                <w:rFonts w:ascii="Times New Roman" w:hAnsi="Times New Roman" w:cs="Times New Roman"/>
                <w:noProof/>
                <w:sz w:val="24"/>
                <w:szCs w:val="24"/>
                <w:lang w:val="sr-Cyrl-CS"/>
              </w:rPr>
              <w:t>172.</w:t>
            </w:r>
            <w:r w:rsidR="005944D2" w:rsidRPr="005944D2">
              <w:rPr>
                <w:rFonts w:ascii="Times New Roman" w:hAnsi="Times New Roman" w:cs="Times New Roman"/>
                <w:noProof/>
                <w:sz w:val="24"/>
                <w:szCs w:val="24"/>
              </w:rPr>
              <w:t>) даје</w:t>
            </w:r>
            <w:r w:rsidR="005944D2" w:rsidRPr="005944D2">
              <w:rPr>
                <w:rFonts w:ascii="Times New Roman" w:hAnsi="Times New Roman" w:cs="Times New Roman"/>
                <w:noProof/>
                <w:sz w:val="24"/>
                <w:szCs w:val="24"/>
                <w:lang w:val="sr-Cyrl-RS"/>
              </w:rPr>
              <w:t>мо</w:t>
            </w:r>
            <w:r w:rsidR="005944D2" w:rsidRPr="005944D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математичко значење појма </w:t>
            </w:r>
            <w:r w:rsidR="005944D2" w:rsidRPr="005944D2"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</w:rPr>
              <w:t>размере</w:t>
            </w:r>
            <w:r w:rsidR="005944D2" w:rsidRPr="005944D2">
              <w:rPr>
                <w:rFonts w:ascii="Times New Roman" w:hAnsi="Times New Roman" w:cs="Times New Roman"/>
                <w:noProof/>
                <w:sz w:val="24"/>
                <w:szCs w:val="24"/>
              </w:rPr>
              <w:t>, који се чује свакодневно.</w:t>
            </w:r>
          </w:p>
          <w:p w14:paraId="1A0793B9" w14:textId="77777777" w:rsidR="005D2DDB" w:rsidRPr="00735F5A" w:rsidRDefault="005D2DDB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2FBAD362" w14:textId="77777777" w:rsidR="00BF4B8D" w:rsidRPr="00735F5A" w:rsidRDefault="00BF4B8D">
            <w:pPr>
              <w:rPr>
                <w:rFonts w:ascii="Times New Roman" w:hAnsi="Times New Roman" w:cs="Times New Roman"/>
                <w:color w:val="00B050"/>
                <w:lang w:val="sr-Cyrl-RS"/>
              </w:rPr>
            </w:pPr>
            <w:r w:rsidRPr="00735F5A">
              <w:rPr>
                <w:rFonts w:ascii="Times New Roman" w:hAnsi="Times New Roman" w:cs="Times New Roman"/>
                <w:b/>
                <w:color w:val="00B050"/>
                <w:u w:val="single"/>
                <w:lang w:val="sr-Cyrl-RS"/>
              </w:rPr>
              <w:t>Главни део</w:t>
            </w:r>
            <w:r w:rsidRPr="00735F5A">
              <w:rPr>
                <w:rFonts w:ascii="Times New Roman" w:hAnsi="Times New Roman" w:cs="Times New Roman"/>
                <w:color w:val="00B050"/>
                <w:lang w:val="sr-Cyrl-RS"/>
              </w:rPr>
              <w:t>:</w:t>
            </w:r>
            <w:r w:rsidR="00224EA6" w:rsidRPr="00735F5A">
              <w:rPr>
                <w:rFonts w:ascii="Times New Roman" w:hAnsi="Times New Roman" w:cs="Times New Roman"/>
                <w:color w:val="00B050"/>
                <w:lang w:val="sr-Cyrl-RS"/>
              </w:rPr>
              <w:t xml:space="preserve"> </w:t>
            </w:r>
          </w:p>
          <w:p w14:paraId="2D4C32C4" w14:textId="77777777" w:rsidR="008100FE" w:rsidRPr="00735F5A" w:rsidRDefault="008100FE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5F444CB6" w14:textId="77777777" w:rsidR="005944D2" w:rsidRPr="005944D2" w:rsidRDefault="005944D2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Врло је битно да ученици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сх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вате да </w:t>
            </w:r>
            <w:r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размера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у математичком смислу </w:t>
            </w:r>
            <w:r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количник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5944D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460" w:dyaOrig="279" w14:anchorId="037936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5pt;height:14.5pt" o:ole="">
                  <v:imagedata r:id="rId11" o:title=""/>
                </v:shape>
                <o:OLEObject Type="Embed" ProgID="Equation.DSMT4" ShapeID="_x0000_i1025" DrawAspect="Content" ObjectID="_1806873765" r:id="rId12"/>
              </w:objec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а то је и </w:t>
            </w:r>
            <w:r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разломак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5944D2"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 w14:anchorId="5C1BD363">
                <v:shape id="_x0000_i1026" type="#_x0000_t75" style="width:12pt;height:31pt" o:ole="">
                  <v:imagedata r:id="rId13" o:title=""/>
                </v:shape>
                <o:OLEObject Type="Embed" ProgID="Equation.DSMT4" ShapeID="_x0000_i1026" DrawAspect="Content" ObjectID="_1806873766" r:id="rId14"/>
              </w:objec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где су </w:t>
            </w:r>
            <w:r w:rsidRPr="005944D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3289530F">
                <v:shape id="_x0000_i1027" type="#_x0000_t75" style="width:10pt;height:11.5pt" o:ole="">
                  <v:imagedata r:id="rId15" o:title=""/>
                </v:shape>
                <o:OLEObject Type="Embed" ProgID="Equation.DSMT4" ShapeID="_x0000_i1027" DrawAspect="Content" ObjectID="_1806873767" r:id="rId16"/>
              </w:objec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</w:t>
            </w:r>
            <w:r w:rsidRPr="005944D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94434F9">
                <v:shape id="_x0000_i1028" type="#_x0000_t75" style="width:10pt;height:14.5pt" o:ole="">
                  <v:imagedata r:id="rId17" o:title=""/>
                </v:shape>
                <o:OLEObject Type="Embed" ProgID="Equation.DSMT4" ShapeID="_x0000_i1028" DrawAspect="Content" ObjectID="_1806873768" r:id="rId18"/>
              </w:objec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узајамно прости бројеви) има стварног смисла само ако бројеви </w:t>
            </w:r>
            <w:r w:rsidRPr="005944D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28B11C16">
                <v:shape id="_x0000_i1029" type="#_x0000_t75" style="width:10pt;height:11.5pt" o:ole="">
                  <v:imagedata r:id="rId19" o:title=""/>
                </v:shape>
                <o:OLEObject Type="Embed" ProgID="Equation.DSMT4" ShapeID="_x0000_i1029" DrawAspect="Content" ObjectID="_1806873769" r:id="rId20"/>
              </w:objec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</w:t>
            </w:r>
            <w:r w:rsidRPr="005944D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2D8F337D">
                <v:shape id="_x0000_i1030" type="#_x0000_t75" style="width:10pt;height:14.5pt" o:ole="">
                  <v:imagedata r:id="rId21" o:title=""/>
                </v:shape>
                <o:OLEObject Type="Embed" ProgID="Equation.DSMT4" ShapeID="_x0000_i1030" DrawAspect="Content" ObjectID="_1806873770" r:id="rId22"/>
              </w:objec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означавају </w:t>
            </w:r>
            <w:r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исте јединице исте мере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. </w:t>
            </w:r>
          </w:p>
          <w:p w14:paraId="5A3FD535" w14:textId="77777777" w:rsidR="005944D2" w:rsidRPr="005944D2" w:rsidRDefault="005944D2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DE32C17" w14:textId="77777777" w:rsidR="005944D2" w:rsidRDefault="005944D2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Треба навести примере </w:t>
            </w:r>
            <w:r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правилно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</w:t>
            </w:r>
            <w:r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неправилно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остављене размере (као на </w:t>
            </w:r>
            <w:r w:rsidR="00B951E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CS"/>
              </w:rPr>
              <w:t>пример 5</w:t>
            </w:r>
            <w:r w:rsidR="00B951E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Latn-RS"/>
              </w:rPr>
              <w:t xml:space="preserve"> kg: 8dm</w:t>
            </w:r>
            <w:r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6F1F6663" w14:textId="77777777" w:rsidR="00B951E1" w:rsidRDefault="00B951E1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22A7E3B8" w14:textId="77777777" w:rsidR="00B951E1" w:rsidRDefault="00B951E1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Дефинишемо размеру:</w:t>
            </w:r>
          </w:p>
          <w:p w14:paraId="1DD7D825" w14:textId="77777777" w:rsidR="00B951E1" w:rsidRDefault="00B951E1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anchor distT="0" distB="0" distL="114300" distR="114300" simplePos="0" relativeHeight="251658240" behindDoc="0" locked="0" layoutInCell="1" allowOverlap="1" wp14:anchorId="69B6FE6D" wp14:editId="2C4B8865">
                  <wp:simplePos x="0" y="0"/>
                  <wp:positionH relativeFrom="column">
                    <wp:posOffset>1400175</wp:posOffset>
                  </wp:positionH>
                  <wp:positionV relativeFrom="paragraph">
                    <wp:posOffset>40005</wp:posOffset>
                  </wp:positionV>
                  <wp:extent cx="3790950" cy="59055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95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C8BD629" w14:textId="77777777" w:rsidR="00B951E1" w:rsidRPr="005944D2" w:rsidRDefault="00B951E1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BA3D11E" w14:textId="77777777" w:rsidR="005944D2" w:rsidRDefault="005944D2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69A26DD" w14:textId="77777777" w:rsidR="00A75FAC" w:rsidRDefault="00A75FAC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2D1EA9E" w14:textId="6EF11B48" w:rsidR="00A75FAC" w:rsidRDefault="00A75FAC" w:rsidP="00A75FAC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A226C78" w14:textId="32B089D9" w:rsidR="00A75FAC" w:rsidRDefault="00B6323F" w:rsidP="00A75FAC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3AA2C740" wp14:editId="637B81C1">
                  <wp:simplePos x="0" y="0"/>
                  <wp:positionH relativeFrom="column">
                    <wp:posOffset>137795</wp:posOffset>
                  </wp:positionH>
                  <wp:positionV relativeFrom="paragraph">
                    <wp:posOffset>262890</wp:posOffset>
                  </wp:positionV>
                  <wp:extent cx="6251575" cy="1308100"/>
                  <wp:effectExtent l="0" t="0" r="0" b="6350"/>
                  <wp:wrapTight wrapText="bothSides">
                    <wp:wrapPolygon edited="0">
                      <wp:start x="0" y="0"/>
                      <wp:lineTo x="0" y="21390"/>
                      <wp:lineTo x="21523" y="21390"/>
                      <wp:lineTo x="21523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59" t="26173" r="20555" b="51440"/>
                          <a:stretch/>
                        </pic:blipFill>
                        <pic:spPr bwMode="auto">
                          <a:xfrm>
                            <a:off x="0" y="0"/>
                            <a:ext cx="6251575" cy="1308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75FA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 xml:space="preserve">Решавамо </w:t>
            </w:r>
            <w:r w:rsidR="00A75FAC" w:rsidRPr="00A75FAC">
              <w:rPr>
                <w:rFonts w:ascii="Times New Roman" w:eastAsia="Times New Roman" w:hAnsi="Times New Roman" w:cs="Times New Roman"/>
                <w:b/>
                <w:noProof/>
                <w:color w:val="0070C0"/>
                <w:sz w:val="24"/>
                <w:szCs w:val="24"/>
                <w:lang w:val="sr-Cyrl-RS"/>
              </w:rPr>
              <w:t>пример 1</w:t>
            </w:r>
            <w:r w:rsidR="00A75FA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. (заједничка мера)</w:t>
            </w:r>
          </w:p>
          <w:p w14:paraId="0903EB25" w14:textId="3F618794" w:rsidR="00B6323F" w:rsidRDefault="00B6323F" w:rsidP="00A75FAC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5A7EC7E" w14:textId="77777777" w:rsidR="00A75FAC" w:rsidRPr="005944D2" w:rsidRDefault="00A75FAC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062880C2" w14:textId="19F5F572" w:rsidR="005944D2" w:rsidRDefault="00B6323F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4CF2D745" wp14:editId="7124B1A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1642745</wp:posOffset>
                  </wp:positionV>
                  <wp:extent cx="6349365" cy="3489325"/>
                  <wp:effectExtent l="0" t="0" r="0" b="0"/>
                  <wp:wrapTight wrapText="bothSides">
                    <wp:wrapPolygon edited="0">
                      <wp:start x="0" y="0"/>
                      <wp:lineTo x="0" y="21462"/>
                      <wp:lineTo x="21516" y="21462"/>
                      <wp:lineTo x="21516" y="0"/>
                      <wp:lineTo x="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982" t="20905" r="20370" b="19836"/>
                          <a:stretch/>
                        </pic:blipFill>
                        <pic:spPr bwMode="auto">
                          <a:xfrm>
                            <a:off x="0" y="0"/>
                            <a:ext cx="6349365" cy="3489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25B4DAD7" wp14:editId="1FCBFC7C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436880</wp:posOffset>
                  </wp:positionV>
                  <wp:extent cx="6350646" cy="1149350"/>
                  <wp:effectExtent l="0" t="0" r="0" b="0"/>
                  <wp:wrapTight wrapText="bothSides">
                    <wp:wrapPolygon edited="0">
                      <wp:start x="0" y="0"/>
                      <wp:lineTo x="0" y="21123"/>
                      <wp:lineTo x="21511" y="21123"/>
                      <wp:lineTo x="21511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074" t="29465" r="20555" b="51111"/>
                          <a:stretch/>
                        </pic:blipFill>
                        <pic:spPr bwMode="auto">
                          <a:xfrm>
                            <a:off x="0" y="0"/>
                            <a:ext cx="6350646" cy="1149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тим навод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имо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ример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е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рактичне примене размера у картографији и цртању планова (</w:t>
            </w:r>
            <w:r w:rsidR="00A75FAC" w:rsidRPr="00A75FAC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 xml:space="preserve">примери </w:t>
            </w:r>
            <w:r w:rsidR="00A75FAC" w:rsidRPr="00A75FAC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  <w:lang w:val="sr-Cyrl-RS"/>
              </w:rPr>
              <w:t>2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color w:val="0070C0"/>
                <w:sz w:val="24"/>
                <w:szCs w:val="24"/>
              </w:rPr>
              <w:t xml:space="preserve"> 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и </w:t>
            </w:r>
            <w:r w:rsidR="00A75FAC" w:rsidRPr="00A75FAC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  <w:lang w:val="sr-Cyrl-RS"/>
              </w:rPr>
              <w:t>5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на </w:t>
            </w:r>
            <w:r w:rsidR="00A75FA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CS"/>
              </w:rPr>
              <w:t>173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CS"/>
              </w:rPr>
              <w:t xml:space="preserve">. 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и </w:t>
            </w:r>
            <w:r w:rsidR="00A75FA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CS"/>
              </w:rPr>
              <w:t xml:space="preserve">174. 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страни).</w:t>
            </w:r>
          </w:p>
          <w:p w14:paraId="38F6181A" w14:textId="218C2F0E" w:rsidR="00B6323F" w:rsidRPr="005944D2" w:rsidRDefault="00B6323F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AE043EE" w14:textId="061E4561" w:rsidR="005944D2" w:rsidRDefault="005944D2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2585B93" w14:textId="7298ADAF" w:rsidR="00255214" w:rsidRDefault="00255214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64C0570" w14:textId="77777777" w:rsidR="00255214" w:rsidRPr="005944D2" w:rsidRDefault="00255214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244C3E5" w14:textId="26143477" w:rsidR="00A75FAC" w:rsidRPr="00255214" w:rsidRDefault="00255214" w:rsidP="0025521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546C4523" wp14:editId="4451BB00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1677748</wp:posOffset>
                  </wp:positionV>
                  <wp:extent cx="6375813" cy="1206500"/>
                  <wp:effectExtent l="0" t="0" r="6350" b="0"/>
                  <wp:wrapTight wrapText="bothSides">
                    <wp:wrapPolygon edited="0">
                      <wp:start x="0" y="0"/>
                      <wp:lineTo x="0" y="21145"/>
                      <wp:lineTo x="21557" y="21145"/>
                      <wp:lineTo x="21557" y="0"/>
                      <wp:lineTo x="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59" t="47736" r="20555" b="32017"/>
                          <a:stretch/>
                        </pic:blipFill>
                        <pic:spPr bwMode="auto">
                          <a:xfrm>
                            <a:off x="0" y="0"/>
                            <a:ext cx="6375813" cy="1206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6C460451" wp14:editId="0978A102">
                  <wp:simplePos x="0" y="0"/>
                  <wp:positionH relativeFrom="column">
                    <wp:posOffset>42545</wp:posOffset>
                  </wp:positionH>
                  <wp:positionV relativeFrom="paragraph">
                    <wp:posOffset>425450</wp:posOffset>
                  </wp:positionV>
                  <wp:extent cx="6420485" cy="1155700"/>
                  <wp:effectExtent l="0" t="0" r="0" b="6350"/>
                  <wp:wrapTight wrapText="bothSides">
                    <wp:wrapPolygon edited="0">
                      <wp:start x="0" y="0"/>
                      <wp:lineTo x="0" y="21363"/>
                      <wp:lineTo x="21534" y="21363"/>
                      <wp:lineTo x="21534" y="0"/>
                      <wp:lineTo x="0" y="0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167" t="50535" r="20648" b="30205"/>
                          <a:stretch/>
                        </pic:blipFill>
                        <pic:spPr bwMode="auto">
                          <a:xfrm>
                            <a:off x="0" y="0"/>
                            <a:ext cx="6420485" cy="1155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Даље, увод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имо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ојам </w:t>
            </w:r>
            <w:r w:rsidR="005944D2"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продужене размере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5944D2" w:rsidRPr="005944D2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 xml:space="preserve">пример </w:t>
            </w:r>
            <w:r w:rsidR="00A75FAC" w:rsidRPr="00A75FAC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  <w:lang w:val="sr-Cyrl-RS"/>
              </w:rPr>
              <w:t>3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 и њен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у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римен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у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у одређивању састава смеше</w:t>
            </w:r>
            <w:r w:rsidR="00A75FA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, легуре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ли раствора (</w:t>
            </w:r>
            <w:r w:rsidR="005944D2" w:rsidRPr="005944D2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 xml:space="preserve">пример </w:t>
            </w:r>
            <w:r w:rsidR="00A75FAC" w:rsidRPr="00A75FAC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  <w:lang w:val="sr-Cyrl-RS"/>
              </w:rPr>
              <w:t>4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731BDFEF" w14:textId="33FB09B9" w:rsidR="00A75FAC" w:rsidRDefault="00A75FAC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0F6AD96D" w14:textId="10B3EBE5" w:rsidR="005944D2" w:rsidRPr="005944D2" w:rsidRDefault="00255214" w:rsidP="005944D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6788E479" wp14:editId="16916E44">
                  <wp:simplePos x="0" y="0"/>
                  <wp:positionH relativeFrom="column">
                    <wp:posOffset>86360</wp:posOffset>
                  </wp:positionH>
                  <wp:positionV relativeFrom="paragraph">
                    <wp:posOffset>369570</wp:posOffset>
                  </wp:positionV>
                  <wp:extent cx="6092190" cy="4044950"/>
                  <wp:effectExtent l="0" t="0" r="3810" b="0"/>
                  <wp:wrapTight wrapText="bothSides">
                    <wp:wrapPolygon edited="0">
                      <wp:start x="0" y="0"/>
                      <wp:lineTo x="0" y="21464"/>
                      <wp:lineTo x="21546" y="21464"/>
                      <wp:lineTo x="21546" y="0"/>
                      <wp:lineTo x="0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81" t="29959" r="27222" b="15391"/>
                          <a:stretch/>
                        </pic:blipFill>
                        <pic:spPr bwMode="auto">
                          <a:xfrm>
                            <a:off x="0" y="0"/>
                            <a:ext cx="6092190" cy="4044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На крају, објашњавамо појам размере у геометрији (</w:t>
            </w:r>
            <w:r w:rsidR="005944D2"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линијска размера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</w:t>
            </w:r>
            <w:r w:rsidR="005944D2" w:rsidRPr="005944D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размерник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), као што је описано на </w:t>
            </w:r>
            <w:r w:rsidR="00A75FA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CS"/>
              </w:rPr>
              <w:t>175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CS"/>
              </w:rPr>
              <w:t xml:space="preserve">. 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страни </w:t>
            </w:r>
            <w:r w:rsidR="005944D2" w:rsidRPr="005944D2">
              <w:rPr>
                <w:rFonts w:ascii="Times New Roman" w:eastAsia="Times New Roman" w:hAnsi="Times New Roman" w:cs="Times New Roman"/>
                <w:b/>
                <w:noProof/>
                <w:color w:val="0070C0"/>
                <w:sz w:val="24"/>
                <w:szCs w:val="24"/>
              </w:rPr>
              <w:t>Уџбеника</w:t>
            </w:r>
            <w:r w:rsidR="005944D2" w:rsidRPr="005944D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3EC31C2F" w14:textId="0AEB00E9" w:rsidR="008100FE" w:rsidRPr="00735F5A" w:rsidRDefault="008100FE" w:rsidP="008100FE">
            <w:pPr>
              <w:spacing w:line="295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E1D0C1E" w14:textId="77777777" w:rsidR="00BF4B8D" w:rsidRPr="00735F5A" w:rsidRDefault="00BF4B8D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1B66BAF6" w14:textId="4CC985B5" w:rsidR="004C7BE7" w:rsidRPr="00735F5A" w:rsidRDefault="00255214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Minion Pro" w:hAnsi="Minion Pro" w:cs="Times New Roman"/>
                <w:noProof/>
              </w:rPr>
              <w:drawing>
                <wp:anchor distT="0" distB="0" distL="114300" distR="114300" simplePos="0" relativeHeight="251665408" behindDoc="1" locked="0" layoutInCell="1" allowOverlap="1" wp14:anchorId="6B5EFEF5" wp14:editId="3560E472">
                  <wp:simplePos x="0" y="0"/>
                  <wp:positionH relativeFrom="column">
                    <wp:posOffset>5909945</wp:posOffset>
                  </wp:positionH>
                  <wp:positionV relativeFrom="paragraph">
                    <wp:posOffset>3783330</wp:posOffset>
                  </wp:positionV>
                  <wp:extent cx="699770" cy="719455"/>
                  <wp:effectExtent l="0" t="0" r="5080" b="4445"/>
                  <wp:wrapTight wrapText="bothSides">
                    <wp:wrapPolygon edited="0">
                      <wp:start x="7644" y="0"/>
                      <wp:lineTo x="3528" y="572"/>
                      <wp:lineTo x="0" y="4575"/>
                      <wp:lineTo x="0" y="15442"/>
                      <wp:lineTo x="1176" y="18302"/>
                      <wp:lineTo x="5292" y="21162"/>
                      <wp:lineTo x="6468" y="21162"/>
                      <wp:lineTo x="15877" y="21162"/>
                      <wp:lineTo x="16465" y="21162"/>
                      <wp:lineTo x="21169" y="17730"/>
                      <wp:lineTo x="21169" y="3432"/>
                      <wp:lineTo x="15289" y="0"/>
                      <wp:lineTo x="7644" y="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977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F4B8D" w:rsidRPr="00735F5A">
              <w:rPr>
                <w:rFonts w:ascii="Times New Roman" w:hAnsi="Times New Roman" w:cs="Times New Roman"/>
                <w:b/>
                <w:color w:val="00B050"/>
                <w:u w:val="single"/>
                <w:lang w:val="sr-Cyrl-RS"/>
              </w:rPr>
              <w:t>Завршни део</w:t>
            </w:r>
            <w:r w:rsidR="00BF4B8D" w:rsidRPr="00735F5A">
              <w:rPr>
                <w:rFonts w:ascii="Times New Roman" w:hAnsi="Times New Roman" w:cs="Times New Roman"/>
                <w:color w:val="00B050"/>
                <w:lang w:val="sr-Cyrl-RS"/>
              </w:rPr>
              <w:t>:</w:t>
            </w:r>
            <w:r w:rsidR="00224EA6" w:rsidRPr="00735F5A">
              <w:rPr>
                <w:rFonts w:ascii="Times New Roman" w:hAnsi="Times New Roman" w:cs="Times New Roman"/>
                <w:color w:val="00B050"/>
                <w:lang w:val="sr-Cyrl-RS"/>
              </w:rPr>
              <w:t xml:space="preserve"> </w:t>
            </w:r>
            <w:r w:rsidR="004C7BE7"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ед крај часа делимо наставне листиће.</w:t>
            </w:r>
            <w:r>
              <w:rPr>
                <w:rFonts w:ascii="Minion Pro" w:hAnsi="Minion Pro" w:cs="Times New Roman"/>
                <w:noProof/>
              </w:rPr>
              <w:t xml:space="preserve"> </w:t>
            </w:r>
          </w:p>
          <w:p w14:paraId="4F1F1D99" w14:textId="77777777" w:rsidR="004C7BE7" w:rsidRPr="00735F5A" w:rsidRDefault="004C7BE7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7BF5331" w14:textId="77777777" w:rsidR="004C7BE7" w:rsidRPr="00735F5A" w:rsidRDefault="004C7BE7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     Домаћи задатак: „</w:t>
            </w:r>
            <w:r w:rsidRPr="00735F5A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Увежбавамо основне појмове</w:t>
            </w: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“, </w:t>
            </w:r>
            <w:r w:rsidRPr="00735F5A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sr-Cyrl-RS"/>
              </w:rPr>
              <w:t>Уџбеник</w:t>
            </w: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, стр. 1</w:t>
            </w:r>
            <w:r w:rsidR="003A5CD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75</w:t>
            </w: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, </w:t>
            </w:r>
            <w:r w:rsidRPr="00735F5A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sr-Cyrl-RS"/>
              </w:rPr>
              <w:t>задаци</w:t>
            </w:r>
            <w:r w:rsidRPr="00735F5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: </w:t>
            </w:r>
            <w:r w:rsidR="003A5CD7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27</w:t>
            </w:r>
            <w:r w:rsidR="003A5CD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r-Cyrl-RS"/>
              </w:rPr>
              <w:t>,</w:t>
            </w:r>
            <w:r w:rsidR="003A5CD7" w:rsidRPr="003A5CD7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28 </w:t>
            </w:r>
            <w:r w:rsidR="003A5CD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r-Cyrl-RS"/>
              </w:rPr>
              <w:t>и</w:t>
            </w:r>
            <w:r w:rsidRPr="00735F5A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</w:t>
            </w:r>
            <w:r w:rsidR="003A5CD7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29</w:t>
            </w:r>
            <w:r w:rsidRPr="00735F5A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.</w:t>
            </w:r>
          </w:p>
          <w:p w14:paraId="01E76C20" w14:textId="77777777" w:rsidR="003D51C7" w:rsidRPr="00735F5A" w:rsidRDefault="003D51C7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A201982" w14:textId="5FA3FF9A" w:rsidR="00A75FAC" w:rsidRPr="00735F5A" w:rsidRDefault="00A75FAC" w:rsidP="00255214">
            <w:pPr>
              <w:spacing w:line="295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r-Cyrl-RS"/>
              </w:rPr>
            </w:pPr>
          </w:p>
          <w:p w14:paraId="4C7F6124" w14:textId="77777777" w:rsidR="008100FE" w:rsidRPr="00735F5A" w:rsidRDefault="008100FE" w:rsidP="008100FE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0F3373" w:rsidRPr="00735F5A" w14:paraId="36B16FC0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1E57470C" w14:textId="77777777" w:rsidR="00224EA6" w:rsidRPr="00735F5A" w:rsidRDefault="000F3373" w:rsidP="00224EA6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735F5A">
              <w:rPr>
                <w:rFonts w:ascii="Times New Roman" w:hAnsi="Times New Roman" w:cs="Times New Roman"/>
                <w:b/>
                <w:lang w:val="sr-Cyrl-RS"/>
              </w:rPr>
              <w:lastRenderedPageBreak/>
              <w:t>Датум: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154D5C12" w14:textId="77777777" w:rsidR="000F3373" w:rsidRPr="00735F5A" w:rsidRDefault="000F3373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  <w:r w:rsidRPr="00735F5A">
              <w:rPr>
                <w:rFonts w:ascii="Times New Roman" w:hAnsi="Times New Roman" w:cs="Times New Roman"/>
                <w:b/>
                <w:lang w:val="sr-Cyrl-RS"/>
              </w:rPr>
              <w:t>Школска 20__/</w:t>
            </w:r>
            <w:r w:rsidR="00224EA6" w:rsidRPr="00735F5A">
              <w:rPr>
                <w:rFonts w:ascii="Times New Roman" w:hAnsi="Times New Roman" w:cs="Times New Roman"/>
                <w:b/>
                <w:lang w:val="sr-Cyrl-RS"/>
              </w:rPr>
              <w:t xml:space="preserve"> </w:t>
            </w:r>
            <w:r w:rsidRPr="00735F5A">
              <w:rPr>
                <w:rFonts w:ascii="Times New Roman" w:hAnsi="Times New Roman" w:cs="Times New Roman"/>
                <w:b/>
                <w:lang w:val="sr-Cyrl-RS"/>
              </w:rPr>
              <w:t>20__</w:t>
            </w:r>
          </w:p>
          <w:p w14:paraId="53D1E7AB" w14:textId="77777777" w:rsidR="00224EA6" w:rsidRPr="00735F5A" w:rsidRDefault="00224EA6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</w:p>
        </w:tc>
      </w:tr>
    </w:tbl>
    <w:p w14:paraId="5018F06A" w14:textId="77777777" w:rsidR="003138E5" w:rsidRDefault="003138E5">
      <w:pPr>
        <w:rPr>
          <w:lang w:val="sr-Cyrl-RS"/>
        </w:rPr>
      </w:pP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395"/>
        <w:gridCol w:w="5395"/>
      </w:tblGrid>
      <w:tr w:rsidR="00A75FAC" w14:paraId="5CA7DA82" w14:textId="77777777" w:rsidTr="00A75FAC">
        <w:tc>
          <w:tcPr>
            <w:tcW w:w="5508" w:type="dxa"/>
            <w:shd w:val="clear" w:color="auto" w:fill="FFFFFF" w:themeFill="background1"/>
          </w:tcPr>
          <w:p w14:paraId="67CC0047" w14:textId="77777777" w:rsidR="00A75FAC" w:rsidRDefault="00A75FAC">
            <w:pPr>
              <w:rPr>
                <w:lang w:val="sr-Cyrl-RS"/>
              </w:rPr>
            </w:pPr>
          </w:p>
          <w:p w14:paraId="1833819B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68BC5AA3" wp14:editId="1CEE1827">
                  <wp:extent cx="2857500" cy="14001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0AFFDAAC" w14:textId="77777777" w:rsidR="00A75FAC" w:rsidRDefault="00A75FAC">
            <w:pPr>
              <w:rPr>
                <w:lang w:val="sr-Cyrl-RS"/>
              </w:rPr>
            </w:pPr>
          </w:p>
          <w:p w14:paraId="1474B747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5214A16" wp14:editId="1924177E">
                  <wp:extent cx="2857500" cy="14001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5CD7" w14:paraId="3763B541" w14:textId="77777777" w:rsidTr="003A5CD7">
        <w:tc>
          <w:tcPr>
            <w:tcW w:w="5508" w:type="dxa"/>
            <w:shd w:val="clear" w:color="auto" w:fill="943634" w:themeFill="accent2" w:themeFillShade="BF"/>
          </w:tcPr>
          <w:p w14:paraId="2E76A484" w14:textId="77777777" w:rsidR="003A5CD7" w:rsidRDefault="003A5CD7">
            <w:pPr>
              <w:rPr>
                <w:lang w:val="sr-Cyrl-RS"/>
              </w:rPr>
            </w:pPr>
          </w:p>
        </w:tc>
        <w:tc>
          <w:tcPr>
            <w:tcW w:w="5508" w:type="dxa"/>
            <w:shd w:val="clear" w:color="auto" w:fill="943634" w:themeFill="accent2" w:themeFillShade="BF"/>
          </w:tcPr>
          <w:p w14:paraId="18921606" w14:textId="77777777" w:rsidR="003A5CD7" w:rsidRDefault="003A5CD7">
            <w:pPr>
              <w:rPr>
                <w:lang w:val="sr-Cyrl-RS"/>
              </w:rPr>
            </w:pPr>
          </w:p>
        </w:tc>
      </w:tr>
      <w:tr w:rsidR="00A75FAC" w14:paraId="39EAD774" w14:textId="77777777" w:rsidTr="00A75FAC">
        <w:tc>
          <w:tcPr>
            <w:tcW w:w="5508" w:type="dxa"/>
            <w:shd w:val="clear" w:color="auto" w:fill="FFFFFF" w:themeFill="background1"/>
          </w:tcPr>
          <w:p w14:paraId="072D46A0" w14:textId="77777777" w:rsidR="00A75FAC" w:rsidRDefault="00A75FAC">
            <w:pPr>
              <w:rPr>
                <w:lang w:val="sr-Cyrl-RS"/>
              </w:rPr>
            </w:pPr>
          </w:p>
          <w:p w14:paraId="6EFB0A97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8A60D06" wp14:editId="354E6743">
                  <wp:extent cx="2857500" cy="14001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2FD231FA" w14:textId="77777777" w:rsidR="00A75FAC" w:rsidRDefault="00A75FAC">
            <w:pPr>
              <w:rPr>
                <w:lang w:val="sr-Cyrl-RS"/>
              </w:rPr>
            </w:pPr>
          </w:p>
          <w:p w14:paraId="2DD405AF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BDC4524" wp14:editId="6C553AB6">
                  <wp:extent cx="2857500" cy="14001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5CD7" w14:paraId="7B024E97" w14:textId="77777777" w:rsidTr="003A5CD7">
        <w:tc>
          <w:tcPr>
            <w:tcW w:w="5508" w:type="dxa"/>
            <w:shd w:val="clear" w:color="auto" w:fill="943634" w:themeFill="accent2" w:themeFillShade="BF"/>
          </w:tcPr>
          <w:p w14:paraId="01583E8F" w14:textId="77777777" w:rsidR="003A5CD7" w:rsidRDefault="003A5CD7">
            <w:pPr>
              <w:rPr>
                <w:lang w:val="sr-Cyrl-RS"/>
              </w:rPr>
            </w:pPr>
          </w:p>
        </w:tc>
        <w:tc>
          <w:tcPr>
            <w:tcW w:w="5508" w:type="dxa"/>
            <w:shd w:val="clear" w:color="auto" w:fill="943634" w:themeFill="accent2" w:themeFillShade="BF"/>
          </w:tcPr>
          <w:p w14:paraId="31649704" w14:textId="77777777" w:rsidR="003A5CD7" w:rsidRDefault="003A5CD7">
            <w:pPr>
              <w:rPr>
                <w:lang w:val="sr-Cyrl-RS"/>
              </w:rPr>
            </w:pPr>
          </w:p>
        </w:tc>
      </w:tr>
      <w:tr w:rsidR="00A75FAC" w14:paraId="0EA7DB4F" w14:textId="77777777" w:rsidTr="00A75FAC">
        <w:tc>
          <w:tcPr>
            <w:tcW w:w="5508" w:type="dxa"/>
            <w:shd w:val="clear" w:color="auto" w:fill="FFFFFF" w:themeFill="background1"/>
          </w:tcPr>
          <w:p w14:paraId="228DEFE7" w14:textId="77777777" w:rsidR="00A75FAC" w:rsidRDefault="00A75FAC">
            <w:pPr>
              <w:rPr>
                <w:lang w:val="sr-Cyrl-RS"/>
              </w:rPr>
            </w:pPr>
          </w:p>
          <w:p w14:paraId="3A394883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CBA40A5" wp14:editId="304EBC67">
                  <wp:extent cx="2857500" cy="14001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429F8A07" w14:textId="77777777" w:rsidR="00A75FAC" w:rsidRDefault="00A75FAC">
            <w:pPr>
              <w:rPr>
                <w:lang w:val="sr-Cyrl-RS"/>
              </w:rPr>
            </w:pPr>
          </w:p>
          <w:p w14:paraId="7D7F1079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579E99AD" wp14:editId="7A7A6F04">
                  <wp:extent cx="2857500" cy="14001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5CD7" w14:paraId="47114457" w14:textId="77777777" w:rsidTr="003A5CD7">
        <w:tc>
          <w:tcPr>
            <w:tcW w:w="5508" w:type="dxa"/>
            <w:shd w:val="clear" w:color="auto" w:fill="943634" w:themeFill="accent2" w:themeFillShade="BF"/>
          </w:tcPr>
          <w:p w14:paraId="58952829" w14:textId="77777777" w:rsidR="003A5CD7" w:rsidRDefault="003A5CD7">
            <w:pPr>
              <w:rPr>
                <w:lang w:val="sr-Cyrl-RS"/>
              </w:rPr>
            </w:pPr>
          </w:p>
        </w:tc>
        <w:tc>
          <w:tcPr>
            <w:tcW w:w="5508" w:type="dxa"/>
            <w:shd w:val="clear" w:color="auto" w:fill="943634" w:themeFill="accent2" w:themeFillShade="BF"/>
          </w:tcPr>
          <w:p w14:paraId="6D328B27" w14:textId="77777777" w:rsidR="003A5CD7" w:rsidRDefault="003A5CD7">
            <w:pPr>
              <w:rPr>
                <w:lang w:val="sr-Cyrl-RS"/>
              </w:rPr>
            </w:pPr>
          </w:p>
        </w:tc>
      </w:tr>
      <w:tr w:rsidR="00A75FAC" w14:paraId="17501117" w14:textId="77777777" w:rsidTr="00A75FAC">
        <w:tc>
          <w:tcPr>
            <w:tcW w:w="5508" w:type="dxa"/>
            <w:shd w:val="clear" w:color="auto" w:fill="FFFFFF" w:themeFill="background1"/>
          </w:tcPr>
          <w:p w14:paraId="7C778A1B" w14:textId="77777777" w:rsidR="00A75FAC" w:rsidRDefault="00A75FAC">
            <w:pPr>
              <w:rPr>
                <w:lang w:val="sr-Cyrl-RS"/>
              </w:rPr>
            </w:pPr>
          </w:p>
          <w:p w14:paraId="10FA191C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4601DF3E" wp14:editId="50DE31DA">
                  <wp:extent cx="2857500" cy="14001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65A1FED7" w14:textId="77777777" w:rsidR="00A75FAC" w:rsidRDefault="00A75FAC">
            <w:pPr>
              <w:rPr>
                <w:lang w:val="sr-Cyrl-RS"/>
              </w:rPr>
            </w:pPr>
          </w:p>
          <w:p w14:paraId="12BA7CBD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72B5A59" wp14:editId="55360696">
                  <wp:extent cx="2857500" cy="14001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5FAC" w14:paraId="41958B85" w14:textId="77777777" w:rsidTr="003A5CD7">
        <w:tc>
          <w:tcPr>
            <w:tcW w:w="5508" w:type="dxa"/>
            <w:shd w:val="clear" w:color="auto" w:fill="943634" w:themeFill="accent2" w:themeFillShade="BF"/>
          </w:tcPr>
          <w:p w14:paraId="75AC5C32" w14:textId="77777777" w:rsidR="00A75FAC" w:rsidRDefault="00A75FAC">
            <w:pPr>
              <w:rPr>
                <w:lang w:val="sr-Cyrl-RS"/>
              </w:rPr>
            </w:pPr>
          </w:p>
        </w:tc>
        <w:tc>
          <w:tcPr>
            <w:tcW w:w="5508" w:type="dxa"/>
            <w:shd w:val="clear" w:color="auto" w:fill="943634" w:themeFill="accent2" w:themeFillShade="BF"/>
          </w:tcPr>
          <w:p w14:paraId="7059D6E2" w14:textId="77777777" w:rsidR="00A75FAC" w:rsidRDefault="00A75FAC">
            <w:pPr>
              <w:rPr>
                <w:lang w:val="sr-Cyrl-RS"/>
              </w:rPr>
            </w:pPr>
          </w:p>
        </w:tc>
      </w:tr>
      <w:tr w:rsidR="00A75FAC" w14:paraId="14AC2A01" w14:textId="77777777" w:rsidTr="00A75FAC">
        <w:tc>
          <w:tcPr>
            <w:tcW w:w="5508" w:type="dxa"/>
            <w:shd w:val="clear" w:color="auto" w:fill="FFFFFF" w:themeFill="background1"/>
          </w:tcPr>
          <w:p w14:paraId="21164B0E" w14:textId="77777777" w:rsidR="00A75FAC" w:rsidRDefault="00A75FAC">
            <w:pPr>
              <w:rPr>
                <w:lang w:val="sr-Cyrl-RS"/>
              </w:rPr>
            </w:pPr>
          </w:p>
          <w:p w14:paraId="6F4A147A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4A784E2" wp14:editId="79A18427">
                  <wp:extent cx="2857500" cy="14001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08007599" w14:textId="77777777" w:rsidR="00A75FAC" w:rsidRDefault="00A75FAC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4457B2E5" wp14:editId="7376D63A">
                  <wp:extent cx="2857500" cy="14001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D41D6A" w14:textId="77777777" w:rsidR="00A75FAC" w:rsidRPr="00A75FAC" w:rsidRDefault="00A75FAC">
      <w:pPr>
        <w:rPr>
          <w:lang w:val="sr-Cyrl-RS"/>
        </w:rPr>
      </w:pPr>
    </w:p>
    <w:sectPr w:rsidR="00A75FAC" w:rsidRPr="00A75FAC" w:rsidSect="000F3373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EF495E" w14:textId="77777777" w:rsidR="003A3A10" w:rsidRDefault="003A3A10" w:rsidP="00415E11">
      <w:pPr>
        <w:spacing w:after="0" w:line="240" w:lineRule="auto"/>
      </w:pPr>
      <w:r>
        <w:separator/>
      </w:r>
    </w:p>
  </w:endnote>
  <w:endnote w:type="continuationSeparator" w:id="0">
    <w:p w14:paraId="597841ED" w14:textId="77777777" w:rsidR="003A3A10" w:rsidRDefault="003A3A10" w:rsidP="00415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8666A" w14:textId="77777777" w:rsidR="00350C9C" w:rsidRDefault="00350C9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49691078"/>
      <w:docPartObj>
        <w:docPartGallery w:val="Page Numbers (Bottom of Page)"/>
        <w:docPartUnique/>
      </w:docPartObj>
    </w:sdtPr>
    <w:sdtContent>
      <w:p w14:paraId="26D53B09" w14:textId="77777777" w:rsidR="00415E11" w:rsidRDefault="00415E11">
        <w:pPr>
          <w:pStyle w:val="Footer"/>
        </w:pPr>
        <w:r>
          <w:rPr>
            <w:noProof/>
            <w:lang w:val="sr-Latn-RS" w:eastAsia="sr-Latn-RS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42C24DAB" wp14:editId="332A7D4D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81925" cy="190500"/>
                  <wp:effectExtent l="9525" t="9525" r="9525" b="0"/>
                  <wp:wrapNone/>
                  <wp:docPr id="642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38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6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5C732" w14:textId="77777777" w:rsidR="00415E11" w:rsidRDefault="00415E1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B67E2C" w:rsidRPr="00B67E2C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45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33" o:spid="_x0000_s1026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    <v:textbox inset="0,0,0,0">
                      <w:txbxContent>
                        <w:p w:rsidR="00415E11" w:rsidRDefault="00415E1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B67E2C" w:rsidRPr="00B67E2C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FD658D" w14:textId="77777777" w:rsidR="00350C9C" w:rsidRDefault="00350C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54F5B8" w14:textId="77777777" w:rsidR="003A3A10" w:rsidRDefault="003A3A10" w:rsidP="00415E11">
      <w:pPr>
        <w:spacing w:after="0" w:line="240" w:lineRule="auto"/>
      </w:pPr>
      <w:r>
        <w:separator/>
      </w:r>
    </w:p>
  </w:footnote>
  <w:footnote w:type="continuationSeparator" w:id="0">
    <w:p w14:paraId="10FB6C36" w14:textId="77777777" w:rsidR="003A3A10" w:rsidRDefault="003A3A10" w:rsidP="00415E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0DAA0E" w14:textId="4F54F1F3" w:rsidR="00350C9C" w:rsidRDefault="00350C9C">
    <w:pPr>
      <w:pStyle w:val="Header"/>
    </w:pPr>
    <w:r>
      <w:rPr>
        <w:noProof/>
      </w:rPr>
      <w:pict w14:anchorId="08D2E34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09861907" o:spid="_x0000_s1026" type="#_x0000_t75" style="position:absolute;margin-left:0;margin-top:0;width:625.15pt;height:884.25pt;z-index:-251655168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3906A1" w14:textId="1D64DE47" w:rsidR="00350C9C" w:rsidRDefault="00350C9C">
    <w:pPr>
      <w:pStyle w:val="Header"/>
    </w:pPr>
    <w:r>
      <w:rPr>
        <w:noProof/>
      </w:rPr>
      <w:pict w14:anchorId="41AFFCF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09861908" o:spid="_x0000_s1027" type="#_x0000_t75" style="position:absolute;margin-left:0;margin-top:0;width:625.15pt;height:884.25pt;z-index:-251654144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F4D6BD" w14:textId="262DAA57" w:rsidR="00350C9C" w:rsidRDefault="00350C9C">
    <w:pPr>
      <w:pStyle w:val="Header"/>
    </w:pPr>
    <w:r>
      <w:rPr>
        <w:noProof/>
      </w:rPr>
      <w:pict w14:anchorId="40EC967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09861906" o:spid="_x0000_s1025" type="#_x0000_t75" style="position:absolute;margin-left:0;margin-top:0;width:625.15pt;height:884.25pt;z-index:-251656192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FF40A8"/>
    <w:multiLevelType w:val="hybridMultilevel"/>
    <w:tmpl w:val="D076E702"/>
    <w:lvl w:ilvl="0" w:tplc="6FA80CEA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C1213"/>
    <w:multiLevelType w:val="hybridMultilevel"/>
    <w:tmpl w:val="22D82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7616E"/>
    <w:multiLevelType w:val="multilevel"/>
    <w:tmpl w:val="EA78A716"/>
    <w:lvl w:ilvl="0">
      <w:start w:val="1"/>
      <w:numFmt w:val="bullet"/>
      <w:lvlText w:val="−"/>
      <w:lvlJc w:val="left"/>
      <w:pPr>
        <w:ind w:left="360" w:firstLine="0"/>
      </w:pPr>
      <w:rPr>
        <w:rFonts w:ascii="Arial" w:eastAsia="Arial" w:hAnsi="Arial" w:cs="Arial"/>
        <w:strike w:val="0"/>
        <w:color w:val="000000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3" w15:restartNumberingAfterBreak="0">
    <w:nsid w:val="25E028D6"/>
    <w:multiLevelType w:val="hybridMultilevel"/>
    <w:tmpl w:val="A2EA561C"/>
    <w:lvl w:ilvl="0" w:tplc="DB5A8FC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C4B37A" w:tentative="1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6E4669C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F22EE0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F089E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7A0F9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60444A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226880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BA531E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394D7B45"/>
    <w:multiLevelType w:val="hybridMultilevel"/>
    <w:tmpl w:val="2E3C1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3B6395"/>
    <w:multiLevelType w:val="hybridMultilevel"/>
    <w:tmpl w:val="1A7C5176"/>
    <w:lvl w:ilvl="0" w:tplc="9E220E4E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684A7D"/>
    <w:multiLevelType w:val="hybridMultilevel"/>
    <w:tmpl w:val="B4CA4A8E"/>
    <w:lvl w:ilvl="0" w:tplc="1F647F8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7592E"/>
    <w:multiLevelType w:val="hybridMultilevel"/>
    <w:tmpl w:val="8B4A1840"/>
    <w:lvl w:ilvl="0" w:tplc="4392BC0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66685121">
    <w:abstractNumId w:val="4"/>
  </w:num>
  <w:num w:numId="2" w16cid:durableId="1491210279">
    <w:abstractNumId w:val="1"/>
  </w:num>
  <w:num w:numId="3" w16cid:durableId="158933862">
    <w:abstractNumId w:val="6"/>
  </w:num>
  <w:num w:numId="4" w16cid:durableId="1027213813">
    <w:abstractNumId w:val="7"/>
  </w:num>
  <w:num w:numId="5" w16cid:durableId="2101952623">
    <w:abstractNumId w:val="0"/>
  </w:num>
  <w:num w:numId="6" w16cid:durableId="352461355">
    <w:abstractNumId w:val="3"/>
  </w:num>
  <w:num w:numId="7" w16cid:durableId="80220001">
    <w:abstractNumId w:val="5"/>
  </w:num>
  <w:num w:numId="8" w16cid:durableId="5063615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720"/>
  <w:hyphenationZone w:val="425"/>
  <w:characterSpacingControl w:val="doNotCompress"/>
  <w:hdrShapeDefaults>
    <o:shapedefaults v:ext="edit" spidmax="2050">
      <o:colormru v:ext="edit" colors="#c00,#f60,#f93,#0c0,#3c3,#0c6,#0f9,#6f9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917"/>
    <w:rsid w:val="00012C9E"/>
    <w:rsid w:val="000479B5"/>
    <w:rsid w:val="000F3373"/>
    <w:rsid w:val="001037A6"/>
    <w:rsid w:val="001104C6"/>
    <w:rsid w:val="001126A4"/>
    <w:rsid w:val="001274DD"/>
    <w:rsid w:val="00132B32"/>
    <w:rsid w:val="001A74D2"/>
    <w:rsid w:val="001B6CE7"/>
    <w:rsid w:val="001C3F28"/>
    <w:rsid w:val="00220438"/>
    <w:rsid w:val="00224EA6"/>
    <w:rsid w:val="00255214"/>
    <w:rsid w:val="00294813"/>
    <w:rsid w:val="002D4105"/>
    <w:rsid w:val="003138E5"/>
    <w:rsid w:val="003162F1"/>
    <w:rsid w:val="003170EB"/>
    <w:rsid w:val="003172F0"/>
    <w:rsid w:val="00350C9C"/>
    <w:rsid w:val="00356089"/>
    <w:rsid w:val="003565E7"/>
    <w:rsid w:val="00386D3A"/>
    <w:rsid w:val="00392FEA"/>
    <w:rsid w:val="003A3A10"/>
    <w:rsid w:val="003A5CD7"/>
    <w:rsid w:val="003D51C7"/>
    <w:rsid w:val="00415E11"/>
    <w:rsid w:val="00425FC2"/>
    <w:rsid w:val="00441D2F"/>
    <w:rsid w:val="004B4FCD"/>
    <w:rsid w:val="004C4282"/>
    <w:rsid w:val="004C7BE7"/>
    <w:rsid w:val="004E6917"/>
    <w:rsid w:val="004F1BCD"/>
    <w:rsid w:val="004F309F"/>
    <w:rsid w:val="005125A5"/>
    <w:rsid w:val="00522E88"/>
    <w:rsid w:val="005777FD"/>
    <w:rsid w:val="00585953"/>
    <w:rsid w:val="005944D2"/>
    <w:rsid w:val="005B65DA"/>
    <w:rsid w:val="005D2DDB"/>
    <w:rsid w:val="006150D9"/>
    <w:rsid w:val="00637562"/>
    <w:rsid w:val="0066740E"/>
    <w:rsid w:val="00676497"/>
    <w:rsid w:val="006917BA"/>
    <w:rsid w:val="0069363E"/>
    <w:rsid w:val="006B4DE1"/>
    <w:rsid w:val="006B5386"/>
    <w:rsid w:val="006B6692"/>
    <w:rsid w:val="006C436D"/>
    <w:rsid w:val="006C483C"/>
    <w:rsid w:val="006D4150"/>
    <w:rsid w:val="006E279E"/>
    <w:rsid w:val="00735F5A"/>
    <w:rsid w:val="007439A3"/>
    <w:rsid w:val="007465FB"/>
    <w:rsid w:val="007510A3"/>
    <w:rsid w:val="00773F25"/>
    <w:rsid w:val="007E2219"/>
    <w:rsid w:val="008100FE"/>
    <w:rsid w:val="0084522D"/>
    <w:rsid w:val="00853E35"/>
    <w:rsid w:val="00856045"/>
    <w:rsid w:val="00865DEC"/>
    <w:rsid w:val="008B4C59"/>
    <w:rsid w:val="008C1E0E"/>
    <w:rsid w:val="008C2725"/>
    <w:rsid w:val="0091798E"/>
    <w:rsid w:val="009E4BF4"/>
    <w:rsid w:val="00A55DF0"/>
    <w:rsid w:val="00A56D85"/>
    <w:rsid w:val="00A67B73"/>
    <w:rsid w:val="00A705B2"/>
    <w:rsid w:val="00A714CE"/>
    <w:rsid w:val="00A75FAC"/>
    <w:rsid w:val="00AA6276"/>
    <w:rsid w:val="00AD7EC5"/>
    <w:rsid w:val="00B005FF"/>
    <w:rsid w:val="00B3358D"/>
    <w:rsid w:val="00B6323F"/>
    <w:rsid w:val="00B67E2C"/>
    <w:rsid w:val="00B951E1"/>
    <w:rsid w:val="00BF4B8D"/>
    <w:rsid w:val="00C13A68"/>
    <w:rsid w:val="00C24672"/>
    <w:rsid w:val="00C53487"/>
    <w:rsid w:val="00CA3883"/>
    <w:rsid w:val="00CF78CA"/>
    <w:rsid w:val="00D05307"/>
    <w:rsid w:val="00D07A73"/>
    <w:rsid w:val="00D24C31"/>
    <w:rsid w:val="00D3095F"/>
    <w:rsid w:val="00D52504"/>
    <w:rsid w:val="00D927B3"/>
    <w:rsid w:val="00DA304E"/>
    <w:rsid w:val="00DA3BB1"/>
    <w:rsid w:val="00DC6EB0"/>
    <w:rsid w:val="00DD50AB"/>
    <w:rsid w:val="00E44DD2"/>
    <w:rsid w:val="00E44F18"/>
    <w:rsid w:val="00E568B9"/>
    <w:rsid w:val="00E940CB"/>
    <w:rsid w:val="00ED4BC3"/>
    <w:rsid w:val="00F045FD"/>
    <w:rsid w:val="00F06559"/>
    <w:rsid w:val="00F21C1D"/>
    <w:rsid w:val="00F223D5"/>
    <w:rsid w:val="00FB0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c00,#f60,#f93,#0c0,#3c3,#0c6,#0f9,#6f9"/>
    </o:shapedefaults>
    <o:shapelayout v:ext="edit">
      <o:idmap v:ext="edit" data="2"/>
    </o:shapelayout>
  </w:shapeDefaults>
  <w:decimalSymbol w:val=","/>
  <w:listSeparator w:val=";"/>
  <w14:docId w14:val="0A74444D"/>
  <w15:docId w15:val="{90653991-8AEA-45D4-8DF7-1F0A5BA18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3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4B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E11"/>
  </w:style>
  <w:style w:type="paragraph" w:styleId="Footer">
    <w:name w:val="footer"/>
    <w:basedOn w:val="Normal"/>
    <w:link w:val="Foot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E11"/>
  </w:style>
  <w:style w:type="paragraph" w:styleId="BalloonText">
    <w:name w:val="Balloon Text"/>
    <w:basedOn w:val="Normal"/>
    <w:link w:val="BalloonTextChar"/>
    <w:uiPriority w:val="99"/>
    <w:semiHidden/>
    <w:unhideWhenUsed/>
    <w:rsid w:val="00B951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51E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C428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6323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21" Type="http://schemas.openxmlformats.org/officeDocument/2006/relationships/image" Target="media/image9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header" Target="header3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362244-A7F6-4275-BE05-A3DD5B7EB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00</Words>
  <Characters>22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Математископ</Manager>
  <Company/>
  <LinksUpToDate>false</LinksUpToDate>
  <CharactersWithSpaces>2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рдана Поповић</dc:creator>
  <cp:lastModifiedBy>Jagoda Djindjic</cp:lastModifiedBy>
  <cp:revision>2</cp:revision>
  <cp:lastPrinted>2018-08-19T17:11:00Z</cp:lastPrinted>
  <dcterms:created xsi:type="dcterms:W3CDTF">2025-04-22T22:36:00Z</dcterms:created>
  <dcterms:modified xsi:type="dcterms:W3CDTF">2025-04-22T22:36:00Z</dcterms:modified>
</cp:coreProperties>
</file>